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5" r:id="rId3"/>
    <p:sldId id="583" r:id="rId4"/>
    <p:sldId id="530" r:id="rId5"/>
    <p:sldId id="580" r:id="rId6"/>
    <p:sldId id="582" r:id="rId7"/>
    <p:sldId id="521" r:id="rId8"/>
    <p:sldId id="531" r:id="rId9"/>
    <p:sldId id="532" r:id="rId10"/>
    <p:sldId id="533" r:id="rId11"/>
    <p:sldId id="534" r:id="rId12"/>
    <p:sldId id="581" r:id="rId13"/>
    <p:sldId id="535" r:id="rId14"/>
    <p:sldId id="536" r:id="rId15"/>
    <p:sldId id="53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6" Type="http://schemas.openxmlformats.org/officeDocument/2006/relationships/image" Target="../media/image30.emf"/><Relationship Id="rId17" Type="http://schemas.openxmlformats.org/officeDocument/2006/relationships/image" Target="../media/image31.emf"/><Relationship Id="rId18" Type="http://schemas.openxmlformats.org/officeDocument/2006/relationships/image" Target="../media/image32.emf"/><Relationship Id="rId19" Type="http://schemas.openxmlformats.org/officeDocument/2006/relationships/image" Target="../media/image3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3" Type="http://schemas.openxmlformats.org/officeDocument/2006/relationships/image" Target="../media/image46.emf"/><Relationship Id="rId14" Type="http://schemas.openxmlformats.org/officeDocument/2006/relationships/image" Target="../media/image4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image" Target="../media/image59.wmf"/><Relationship Id="rId13" Type="http://schemas.openxmlformats.org/officeDocument/2006/relationships/image" Target="../media/image60.wmf"/><Relationship Id="rId14" Type="http://schemas.openxmlformats.org/officeDocument/2006/relationships/image" Target="../media/image61.wmf"/><Relationship Id="rId15" Type="http://schemas.openxmlformats.org/officeDocument/2006/relationships/image" Target="../media/image62.wmf"/><Relationship Id="rId16" Type="http://schemas.openxmlformats.org/officeDocument/2006/relationships/image" Target="../media/image63.wmf"/><Relationship Id="rId17" Type="http://schemas.openxmlformats.org/officeDocument/2006/relationships/image" Target="../media/image64.wmf"/><Relationship Id="rId18" Type="http://schemas.openxmlformats.org/officeDocument/2006/relationships/image" Target="../media/image65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wmf"/><Relationship Id="rId12" Type="http://schemas.openxmlformats.org/officeDocument/2006/relationships/image" Target="../media/image81.wmf"/><Relationship Id="rId13" Type="http://schemas.openxmlformats.org/officeDocument/2006/relationships/image" Target="../media/image82.wmf"/><Relationship Id="rId14" Type="http://schemas.openxmlformats.org/officeDocument/2006/relationships/image" Target="../media/image83.wmf"/><Relationship Id="rId15" Type="http://schemas.openxmlformats.org/officeDocument/2006/relationships/image" Target="../media/image84.wmf"/><Relationship Id="rId16" Type="http://schemas.openxmlformats.org/officeDocument/2006/relationships/image" Target="../media/image85.wmf"/><Relationship Id="rId17" Type="http://schemas.openxmlformats.org/officeDocument/2006/relationships/image" Target="../media/image86.wmf"/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9" Type="http://schemas.openxmlformats.org/officeDocument/2006/relationships/image" Target="../media/image78.wmf"/><Relationship Id="rId10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Relationship Id="rId11" Type="http://schemas.openxmlformats.org/officeDocument/2006/relationships/image" Target="../media/image101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wmf"/><Relationship Id="rId12" Type="http://schemas.openxmlformats.org/officeDocument/2006/relationships/image" Target="../media/image113.emf"/><Relationship Id="rId13" Type="http://schemas.openxmlformats.org/officeDocument/2006/relationships/image" Target="../media/image114.wmf"/><Relationship Id="rId14" Type="http://schemas.openxmlformats.org/officeDocument/2006/relationships/image" Target="../media/image115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18279-C4B7-F544-8C1B-E02878155757}" type="slidenum">
              <a:rPr lang="en-US" smtClean="0">
                <a:latin typeface="Times New Roman" pitchFamily="-84" charset="0"/>
              </a:rPr>
              <a:pPr/>
              <a:t>4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3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8.w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9.bin"/><Relationship Id="rId24" Type="http://schemas.openxmlformats.org/officeDocument/2006/relationships/image" Target="../media/image80.wmf"/><Relationship Id="rId25" Type="http://schemas.openxmlformats.org/officeDocument/2006/relationships/oleObject" Target="../embeddings/oleObject80.bin"/><Relationship Id="rId26" Type="http://schemas.openxmlformats.org/officeDocument/2006/relationships/image" Target="../media/image81.wmf"/><Relationship Id="rId27" Type="http://schemas.openxmlformats.org/officeDocument/2006/relationships/oleObject" Target="../embeddings/oleObject81.bin"/><Relationship Id="rId28" Type="http://schemas.openxmlformats.org/officeDocument/2006/relationships/image" Target="../media/image82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30" Type="http://schemas.openxmlformats.org/officeDocument/2006/relationships/image" Target="../media/image83.wmf"/><Relationship Id="rId31" Type="http://schemas.openxmlformats.org/officeDocument/2006/relationships/oleObject" Target="../embeddings/oleObject83.bin"/><Relationship Id="rId32" Type="http://schemas.openxmlformats.org/officeDocument/2006/relationships/image" Target="../media/image84.wmf"/><Relationship Id="rId9" Type="http://schemas.openxmlformats.org/officeDocument/2006/relationships/oleObject" Target="../embeddings/oleObject72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33" Type="http://schemas.openxmlformats.org/officeDocument/2006/relationships/oleObject" Target="../embeddings/oleObject84.bin"/><Relationship Id="rId34" Type="http://schemas.openxmlformats.org/officeDocument/2006/relationships/image" Target="../media/image85.wmf"/><Relationship Id="rId35" Type="http://schemas.openxmlformats.org/officeDocument/2006/relationships/oleObject" Target="../embeddings/oleObject85.bin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19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20" Type="http://schemas.openxmlformats.org/officeDocument/2006/relationships/image" Target="../media/image99.wmf"/><Relationship Id="rId21" Type="http://schemas.openxmlformats.org/officeDocument/2006/relationships/oleObject" Target="../embeddings/oleObject99.bin"/><Relationship Id="rId22" Type="http://schemas.openxmlformats.org/officeDocument/2006/relationships/image" Target="../media/image100.wmf"/><Relationship Id="rId23" Type="http://schemas.openxmlformats.org/officeDocument/2006/relationships/oleObject" Target="../embeddings/oleObject100.bin"/><Relationship Id="rId24" Type="http://schemas.openxmlformats.org/officeDocument/2006/relationships/image" Target="../media/image101.wmf"/><Relationship Id="rId10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19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10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11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12.bin"/><Relationship Id="rId26" Type="http://schemas.openxmlformats.org/officeDocument/2006/relationships/image" Target="../media/image113.emf"/><Relationship Id="rId27" Type="http://schemas.openxmlformats.org/officeDocument/2006/relationships/oleObject" Target="../embeddings/oleObject113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14.bin"/><Relationship Id="rId30" Type="http://schemas.openxmlformats.org/officeDocument/2006/relationships/image" Target="../media/image115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3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4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5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6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7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28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29.e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7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30.emf"/><Relationship Id="rId35" Type="http://schemas.openxmlformats.org/officeDocument/2006/relationships/oleObject" Target="../embeddings/oleObject30.bin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2.bin"/><Relationship Id="rId37" Type="http://schemas.openxmlformats.org/officeDocument/2006/relationships/oleObject" Target="../embeddings/oleObject31.bin"/><Relationship Id="rId38" Type="http://schemas.openxmlformats.org/officeDocument/2006/relationships/image" Target="../media/image32.emf"/><Relationship Id="rId39" Type="http://schemas.openxmlformats.org/officeDocument/2006/relationships/oleObject" Target="../embeddings/oleObject32.bin"/><Relationship Id="rId40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3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4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5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6.emf"/><Relationship Id="rId29" Type="http://schemas.openxmlformats.org/officeDocument/2006/relationships/oleObject" Target="../embeddings/oleObject46.bin"/><Relationship Id="rId30" Type="http://schemas.openxmlformats.org/officeDocument/2006/relationships/image" Target="../media/image47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0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6.w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57.wmf"/><Relationship Id="rId23" Type="http://schemas.openxmlformats.org/officeDocument/2006/relationships/oleObject" Target="../embeddings/oleObject57.bin"/><Relationship Id="rId24" Type="http://schemas.openxmlformats.org/officeDocument/2006/relationships/image" Target="../media/image58.wmf"/><Relationship Id="rId25" Type="http://schemas.openxmlformats.org/officeDocument/2006/relationships/oleObject" Target="../embeddings/oleObject58.bin"/><Relationship Id="rId26" Type="http://schemas.openxmlformats.org/officeDocument/2006/relationships/image" Target="../media/image59.wmf"/><Relationship Id="rId27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30" Type="http://schemas.openxmlformats.org/officeDocument/2006/relationships/image" Target="../media/image61.wmf"/><Relationship Id="rId31" Type="http://schemas.openxmlformats.org/officeDocument/2006/relationships/oleObject" Target="../embeddings/oleObject61.bin"/><Relationship Id="rId32" Type="http://schemas.openxmlformats.org/officeDocument/2006/relationships/image" Target="../media/image62.wmf"/><Relationship Id="rId9" Type="http://schemas.openxmlformats.org/officeDocument/2006/relationships/oleObject" Target="../embeddings/oleObject50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0.wmf"/><Relationship Id="rId33" Type="http://schemas.openxmlformats.org/officeDocument/2006/relationships/oleObject" Target="../embeddings/oleObject62.bin"/><Relationship Id="rId34" Type="http://schemas.openxmlformats.org/officeDocument/2006/relationships/image" Target="../media/image63.wmf"/><Relationship Id="rId35" Type="http://schemas.openxmlformats.org/officeDocument/2006/relationships/oleObject" Target="../embeddings/oleObject63.bin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19" Type="http://schemas.openxmlformats.org/officeDocument/2006/relationships/oleObject" Target="../embeddings/oleObject55.bin"/><Relationship Id="rId37" Type="http://schemas.openxmlformats.org/officeDocument/2006/relationships/oleObject" Target="../embeddings/oleObject64.bin"/><Relationship Id="rId38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62000" y="5862935"/>
            <a:ext cx="774322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hur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 Sept.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1336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Motion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ordinate system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40E11-D78C-9647-B38C-940BF38BF13C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solve a problem using a kinematic formula under constant acceleration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Distance, initial position or final position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Time?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Convert the units of all quantities to SI units to be consistent.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at the problem wants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ich kinematic formula is </a:t>
            </a:r>
            <a:r>
              <a:rPr lang="en-US" sz="2600" b="1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st appropriate and easiest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Frequently multiple formulae can give you the answer for the quantity you are looking for.  </a:t>
            </a:r>
            <a:r>
              <a:rPr lang="en-US" sz="2200">
                <a:sym typeface="Wingdings" pitchFamily="-84" charset="2"/>
              </a:rPr>
              <a:t> Do not just use any formula but use the one that can be easiest to solve.</a:t>
            </a:r>
            <a:endParaRPr lang="en-US" sz="2200"/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Solve the equations for the quantity or quantities wanted.</a:t>
            </a:r>
          </a:p>
        </p:txBody>
      </p:sp>
    </p:spTree>
    <p:extLst>
      <p:ext uri="{BB962C8B-B14F-4D97-AF65-F5344CB8AC3E}">
        <p14:creationId xmlns:p14="http://schemas.microsoft.com/office/powerpoint/2010/main" val="326158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49070-AAD1-9C47-9A25-F073B67EBD52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124200" y="4092575"/>
          <a:ext cx="941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2575"/>
                        <a:ext cx="941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3548063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1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48063"/>
                        <a:ext cx="144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505200" y="2843213"/>
          <a:ext cx="650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2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43213"/>
                        <a:ext cx="650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438400" y="3506788"/>
          <a:ext cx="742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3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6788"/>
                        <a:ext cx="742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4800" y="685800"/>
            <a:ext cx="8686800" cy="1431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181475" y="5637213"/>
          <a:ext cx="466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4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37213"/>
                        <a:ext cx="4667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How long does it take for the car to come to a full stop? 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s long as it takes for it to crumple. </a:t>
            </a:r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e also know that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Using the kinematic formula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acceleration is</a:t>
            </a:r>
          </a:p>
        </p:txBody>
      </p:sp>
      <p:graphicFrame>
        <p:nvGraphicFramePr>
          <p:cNvPr id="5531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4953000"/>
          <a:ext cx="6223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5" name="Equation" r:id="rId13" imgW="291960" imgH="139680" progId="Equation.DSMT4">
                  <p:embed/>
                </p:oleObj>
              </mc:Choice>
              <mc:Fallback>
                <p:oleObj name="Equation" r:id="rId1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6223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us the time for air-bag to deploy is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initial speed of the car is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6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4154488" y="2895600"/>
          <a:ext cx="1484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7"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895600"/>
                        <a:ext cx="1484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5605463" y="2667000"/>
          <a:ext cx="2471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8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667000"/>
                        <a:ext cx="2471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6196013" y="3505200"/>
          <a:ext cx="509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49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505200"/>
                        <a:ext cx="5095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4035425" y="4038600"/>
          <a:ext cx="25939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0" name="Equation" r:id="rId23" imgW="1041120" imgH="253800" progId="Equation.DSMT4">
                  <p:embed/>
                </p:oleObj>
              </mc:Choice>
              <mc:Fallback>
                <p:oleObj name="Equation" r:id="rId2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038600"/>
                        <a:ext cx="25939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3251200" y="4724400"/>
          <a:ext cx="132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1" name="Equation" r:id="rId25" imgW="749160" imgH="444240" progId="Equation.DSMT4">
                  <p:embed/>
                </p:oleObj>
              </mc:Choice>
              <mc:Fallback>
                <p:oleObj name="Equation" r:id="rId25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24400"/>
                        <a:ext cx="132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4479925" y="4648200"/>
          <a:ext cx="1768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2" name="Equation" r:id="rId27" imgW="1002960" imgH="457200" progId="Equation.DSMT4">
                  <p:embed/>
                </p:oleObj>
              </mc:Choice>
              <mc:Fallback>
                <p:oleObj name="Equation" r:id="rId27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48200"/>
                        <a:ext cx="1768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6183313" y="4821238"/>
          <a:ext cx="120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3"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821238"/>
                        <a:ext cx="1208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4648200" y="5334000"/>
          <a:ext cx="1398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4" name="Equation" r:id="rId31" imgW="647640" imgH="419040" progId="Equation.DSMT4">
                  <p:embed/>
                </p:oleObj>
              </mc:Choice>
              <mc:Fallback>
                <p:oleObj name="Equation" r:id="rId31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398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6038850" y="5380038"/>
          <a:ext cx="1809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5" name="Equation" r:id="rId33" imgW="838080" imgH="393480" progId="Equation.DSMT4">
                  <p:embed/>
                </p:oleObj>
              </mc:Choice>
              <mc:Fallback>
                <p:oleObj name="Equation" r:id="rId3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80038"/>
                        <a:ext cx="18097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7591425" y="5586413"/>
          <a:ext cx="1095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56" name="Equation" r:id="rId35" imgW="507960" imgH="177480" progId="Equation.DSMT4">
                  <p:embed/>
                </p:oleObj>
              </mc:Choice>
              <mc:Fallback>
                <p:oleObj name="Equation" r:id="rId3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5586413"/>
                        <a:ext cx="1095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82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763000" cy="990600"/>
          </a:xfrm>
        </p:spPr>
        <p:txBody>
          <a:bodyPr/>
          <a:lstStyle/>
          <a:p>
            <a:r>
              <a:rPr lang="en-US" dirty="0" smtClean="0"/>
              <a:t>Check point for conceptual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8229600" cy="4876800"/>
          </a:xfrm>
        </p:spPr>
        <p:txBody>
          <a:bodyPr/>
          <a:lstStyle/>
          <a:p>
            <a:r>
              <a:rPr lang="en-US" dirty="0" smtClean="0"/>
              <a:t>Which of the following equations for positions of a particle as a function of time can the four kinematic equations applicable?</a:t>
            </a:r>
          </a:p>
          <a:p>
            <a:r>
              <a:rPr lang="en-US" dirty="0" smtClean="0"/>
              <a:t>(a)</a:t>
            </a:r>
          </a:p>
          <a:p>
            <a:r>
              <a:rPr lang="en-US" dirty="0" smtClean="0"/>
              <a:t>(b)</a:t>
            </a:r>
          </a:p>
          <a:p>
            <a:r>
              <a:rPr lang="en-US" dirty="0" smtClean="0"/>
              <a:t>(c) </a:t>
            </a:r>
          </a:p>
          <a:p>
            <a:r>
              <a:rPr lang="en-US" dirty="0" smtClean="0"/>
              <a:t>(d)</a:t>
            </a:r>
          </a:p>
          <a:p>
            <a:r>
              <a:rPr lang="en-US" dirty="0" smtClean="0"/>
              <a:t>What is the key here?   Finding which equation gives a constant acceleration using its definition!</a:t>
            </a:r>
          </a:p>
          <a:p>
            <a:r>
              <a:rPr lang="en-US" dirty="0" smtClean="0"/>
              <a:t>Yes, you are right! 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 smtClean="0"/>
              <a:t>answers are (a) and </a:t>
            </a:r>
            <a:r>
              <a:rPr lang="en-US" dirty="0" smtClean="0"/>
              <a:t>(d)!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73256-6F70-2C45-A5A6-8E0C6514679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68347"/>
              </p:ext>
            </p:extLst>
          </p:nvPr>
        </p:nvGraphicFramePr>
        <p:xfrm>
          <a:off x="1606550" y="2438400"/>
          <a:ext cx="1517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8" name="Equation" r:id="rId3" imgW="609600" imgH="152400" progId="Equation.DSMT4">
                  <p:embed/>
                </p:oleObj>
              </mc:Choice>
              <mc:Fallback>
                <p:oleObj name="Equation" r:id="rId3" imgW="609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438400"/>
                        <a:ext cx="1517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60986"/>
              </p:ext>
            </p:extLst>
          </p:nvPr>
        </p:nvGraphicFramePr>
        <p:xfrm>
          <a:off x="1533525" y="2895600"/>
          <a:ext cx="2657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9" name="Equation" r:id="rId5" imgW="1066800" imgH="203200" progId="Equation.DSMT4">
                  <p:embed/>
                </p:oleObj>
              </mc:Choice>
              <mc:Fallback>
                <p:oleObj name="Equation" r:id="rId5" imgW="106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895600"/>
                        <a:ext cx="2657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05634"/>
              </p:ext>
            </p:extLst>
          </p:nvPr>
        </p:nvGraphicFramePr>
        <p:xfrm>
          <a:off x="1524000" y="3505200"/>
          <a:ext cx="21193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0" name="Equation" r:id="rId7" imgW="850900" imgH="241300" progId="Equation.DSMT4">
                  <p:embed/>
                </p:oleObj>
              </mc:Choice>
              <mc:Fallback>
                <p:oleObj name="Equation" r:id="rId7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1193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27933"/>
              </p:ext>
            </p:extLst>
          </p:nvPr>
        </p:nvGraphicFramePr>
        <p:xfrm>
          <a:off x="1524000" y="4114800"/>
          <a:ext cx="164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21" name="Equation" r:id="rId9" imgW="660400" imgH="203200" progId="Equation.DSMT4">
                  <p:embed/>
                </p:oleObj>
              </mc:Choice>
              <mc:Fallback>
                <p:oleObj name="Equation" r:id="rId9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64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408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040F6D-6D3C-BF44-AF23-95F714FC8046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Falling motion is a motion under the influence of the gravitational pull (gravity) only;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Gravitational acceleration is inversely proportional to the distance 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e magnitude of the gravitational acceleration is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9.80m/s</a:t>
            </a:r>
            <a:r>
              <a:rPr lang="en-US" sz="2600" baseline="300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on the surface of the earth, most of the time.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irection of gravitational acceleration is </a:t>
            </a:r>
            <a:r>
              <a:rPr lang="en-US" sz="2600" b="1" u="sng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LWAYS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toward the center of the earth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, which we normally call (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-y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); where up and down direction are indicated as the variable “y”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us the correct denotation of gravitational acceleration on the surface of the earth is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-9.80m/s</a:t>
            </a:r>
            <a:r>
              <a:rPr lang="en-US" sz="2600" baseline="300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when +y points upward</a:t>
            </a:r>
            <a:endParaRPr lang="en-US" sz="2600" baseline="3000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81400" y="1447800"/>
            <a:ext cx="3878263" cy="4000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pitchFamily="-84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1759018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objec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one was thrown straight upward at t=0 with +20.0m/s initial velocity on the roof of a 50.0m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all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257800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84016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6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016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3400" y="51054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0069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What is the acceleration in this motion?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8950" y="3228975"/>
            <a:ext cx="58293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What is so special about the maximum height?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6553200" y="3228975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graphicFrame>
        <p:nvGraphicFramePr>
          <p:cNvPr id="573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396240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8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3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07950" y="4495800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158875" y="39179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9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179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335213" y="3886200"/>
          <a:ext cx="2033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0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86200"/>
                        <a:ext cx="2033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30700" y="38862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8862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5638800" y="3733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olve for t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7162800" y="3733800"/>
          <a:ext cx="842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2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842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7985125" y="3886200"/>
          <a:ext cx="701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3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86200"/>
                        <a:ext cx="701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478213" y="4800600"/>
          <a:ext cx="5126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4" name="Equation" r:id="rId19" imgW="2336760" imgH="393480" progId="Equation.DSMT4">
                  <p:embed/>
                </p:oleObj>
              </mc:Choice>
              <mc:Fallback>
                <p:oleObj name="Equation" r:id="rId19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5126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56499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5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99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36650" y="4800600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6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00600"/>
                        <a:ext cx="2368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193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6D8D4-EDCA-C34C-B42A-8DB707E57CA1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of a Falling Object cnt’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76400" y="1557338"/>
          <a:ext cx="561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5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7338"/>
                        <a:ext cx="5619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6" name="Equation" r:id="rId5" imgW="317160" imgH="152280" progId="Equation.DSMT4">
                  <p:embed/>
                </p:oleObj>
              </mc:Choice>
              <mc:Fallback>
                <p:oleObj name="Equation" r:id="rId5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7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8" name="Equation" r:id="rId9" imgW="317160" imgH="152280" progId="Equation.DSMT4">
                  <p:embed/>
                </p:oleObj>
              </mc:Choice>
              <mc:Fallback>
                <p:oleObj name="Equation" r:id="rId9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09800" y="1524000"/>
          <a:ext cx="1619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9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619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08413" y="1524000"/>
          <a:ext cx="992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0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9921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1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352800" y="2620963"/>
          <a:ext cx="3500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2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0963"/>
                        <a:ext cx="3500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4338" y="2590800"/>
          <a:ext cx="1922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3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90800"/>
                        <a:ext cx="1922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4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709988" y="3886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5" name="Equation" r:id="rId23" imgW="2158920" imgH="203040" progId="Equation.DSMT4">
                  <p:embed/>
                </p:oleObj>
              </mc:Choice>
              <mc:Fallback>
                <p:oleObj name="Equation" r:id="rId23" imgW="2158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6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524000" y="5218113"/>
          <a:ext cx="5992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6" name="Equation" r:id="rId25" imgW="2667000" imgH="406400" progId="Equation.DSMT4">
                  <p:embed/>
                </p:oleObj>
              </mc:Choice>
              <mc:Fallback>
                <p:oleObj name="Equation" r:id="rId25" imgW="2667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18113"/>
                        <a:ext cx="5992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351088" y="4343400"/>
          <a:ext cx="2678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7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343400"/>
                        <a:ext cx="2678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7467600" y="5410200"/>
          <a:ext cx="1655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8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0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#2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ginning of the class coming Thursday, Sept. 1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uesday, Sept. 9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/>
            <a:r>
              <a:rPr lang="en-US" sz="2000" dirty="0" smtClean="0"/>
              <a:t>Your </a:t>
            </a:r>
            <a:r>
              <a:rPr lang="en-US" sz="2000" dirty="0"/>
              <a:t>phones or portable computers are NOT allowed as a replacemen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 smtClean="0">
              <a:sym typeface="Wingdings"/>
            </a:endParaRPr>
          </a:p>
          <a:p>
            <a:pPr lvl="2" eaLnBrk="1" hangingPunct="1"/>
            <a:r>
              <a:rPr lang="en-US" sz="2000" dirty="0" smtClean="0">
                <a:sym typeface="Wingdings"/>
              </a:rPr>
              <a:t>None </a:t>
            </a:r>
            <a:r>
              <a:rPr lang="en-US" sz="2000" dirty="0">
                <a:sym typeface="Wingdings"/>
              </a:rPr>
              <a:t>of the </a:t>
            </a:r>
            <a:r>
              <a:rPr lang="en-US" sz="2000" dirty="0" smtClean="0">
                <a:sym typeface="Wingdings"/>
              </a:rPr>
              <a:t>parts </a:t>
            </a:r>
            <a:r>
              <a:rPr lang="en-US" sz="2000" dirty="0">
                <a:sym typeface="Wingdings"/>
              </a:rPr>
              <a:t>of the solutions of any </a:t>
            </a:r>
            <a:r>
              <a:rPr lang="en-US" sz="20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</a:t>
            </a:r>
            <a:r>
              <a:rPr lang="en-US" sz="2000" dirty="0" smtClean="0">
                <a:sym typeface="Wingdings"/>
              </a:rPr>
              <a:t>o </a:t>
            </a:r>
            <a:r>
              <a:rPr lang="en-US" sz="2000" dirty="0">
                <a:sym typeface="Wingdings"/>
              </a:rPr>
              <a:t>derived formulae, derivations of equations or word definitions</a:t>
            </a:r>
            <a:r>
              <a:rPr lang="en-US" sz="2000" dirty="0" smtClean="0">
                <a:sym typeface="Wingdings"/>
              </a:rPr>
              <a:t>!</a:t>
            </a:r>
          </a:p>
          <a:p>
            <a:pPr lvl="2" eaLnBrk="1" hangingPunct="1"/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rst term exam moved from Tuesday, Sept. 23 to </a:t>
            </a:r>
            <a:r>
              <a:rPr lang="en-US" b="1" u="sng" dirty="0" smtClean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ursday, Sept. 25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  Please make a note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Sept. 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Thursday, Sept. 11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0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25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70A4B-3F1E-9049-B6C5-4A5DF59CB624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45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815B320-84B6-5C43-98C0-941104F6B0D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6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F45049-7013-6D40-8124-4914F609D73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splacement, Velocity, Speed &amp; Acceleration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230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8" name="Equation" r:id="rId4" imgW="1180800" imgH="419040" progId="Equation.3">
                  <p:embed/>
                </p:oleObj>
              </mc:Choice>
              <mc:Fallback>
                <p:oleObj name="Equation" r:id="rId4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0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882650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29" name="Equation" r:id="rId6" imgW="711000" imgH="190440" progId="Equation.3">
                  <p:embed/>
                </p:oleObj>
              </mc:Choice>
              <mc:Fallback>
                <p:oleObj name="Equation" r:id="rId6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82650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6541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389063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0" name="Equation" r:id="rId8" imgW="1028520" imgH="406080" progId="Equation.3">
                  <p:embed/>
                </p:oleObj>
              </mc:Choice>
              <mc:Fallback>
                <p:oleObj name="Equation" r:id="rId8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9063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2468563"/>
            <a:ext cx="2209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30822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1" name="Equation" r:id="rId10" imgW="1739880" imgH="419040" progId="Equation.3">
                  <p:embed/>
                </p:oleObj>
              </mc:Choice>
              <mc:Fallback>
                <p:oleObj name="Equation" r:id="rId10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3284538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4191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038600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2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81894"/>
              </p:ext>
            </p:extLst>
          </p:nvPr>
        </p:nvGraphicFramePr>
        <p:xfrm>
          <a:off x="4800600" y="592455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3" name="Equation" r:id="rId14" imgW="291960" imgH="139680" progId="Equation.DSMT4">
                  <p:embed/>
                </p:oleObj>
              </mc:Choice>
              <mc:Fallback>
                <p:oleObj name="Equation" r:id="rId1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2455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13317"/>
              </p:ext>
            </p:extLst>
          </p:nvPr>
        </p:nvGraphicFramePr>
        <p:xfrm>
          <a:off x="5307013" y="569912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4" name="Equation" r:id="rId16" imgW="761760" imgH="419040" progId="Equation.DSMT4">
                  <p:embed/>
                </p:oleObj>
              </mc:Choice>
              <mc:Fallback>
                <p:oleObj name="Equation" r:id="rId1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69912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5474"/>
              </p:ext>
            </p:extLst>
          </p:nvPr>
        </p:nvGraphicFramePr>
        <p:xfrm>
          <a:off x="6553200" y="569595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5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9595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46180"/>
              </p:ext>
            </p:extLst>
          </p:nvPr>
        </p:nvGraphicFramePr>
        <p:xfrm>
          <a:off x="7148513" y="569595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6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69595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19216"/>
              </p:ext>
            </p:extLst>
          </p:nvPr>
        </p:nvGraphicFramePr>
        <p:xfrm>
          <a:off x="8264525" y="569595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7" name="Equation" r:id="rId22" imgW="304560" imgH="419040" progId="Equation.DSMT4">
                  <p:embed/>
                </p:oleObj>
              </mc:Choice>
              <mc:Fallback>
                <p:oleObj name="Equation" r:id="rId22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569595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90600" y="5800725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acceleratio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43000" y="5029200"/>
            <a:ext cx="3352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acceleration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30311"/>
              </p:ext>
            </p:extLst>
          </p:nvPr>
        </p:nvGraphicFramePr>
        <p:xfrm>
          <a:off x="4886325" y="51546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8" name="Equation" r:id="rId24" imgW="291960" imgH="139680" progId="Equation.DSMT4">
                  <p:embed/>
                </p:oleObj>
              </mc:Choice>
              <mc:Fallback>
                <p:oleObj name="Equation" r:id="rId2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1546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02188"/>
              </p:ext>
            </p:extLst>
          </p:nvPr>
        </p:nvGraphicFramePr>
        <p:xfrm>
          <a:off x="5486400" y="48768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39" name="Equation" r:id="rId26" imgW="583920" imgH="406080" progId="Equation.DSMT4">
                  <p:embed/>
                </p:oleObj>
              </mc:Choice>
              <mc:Fallback>
                <p:oleObj name="Equation" r:id="rId26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51300"/>
              </p:ext>
            </p:extLst>
          </p:nvPr>
        </p:nvGraphicFramePr>
        <p:xfrm>
          <a:off x="6527800" y="48768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40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8768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610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5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1143000"/>
          </a:xfrm>
        </p:spPr>
        <p:txBody>
          <a:bodyPr/>
          <a:lstStyle/>
          <a:p>
            <a:r>
              <a:rPr lang="en-US" sz="2800" dirty="0"/>
              <a:t>Velocity,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baseline="-25000" dirty="0" err="1">
                <a:latin typeface="Monotype Corsiva" charset="0"/>
              </a:rPr>
              <a:t>x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is express in: </a:t>
            </a:r>
          </a:p>
          <a:p>
            <a:r>
              <a:rPr lang="en-US" sz="2800" dirty="0"/>
              <a:t>Find </a:t>
            </a:r>
            <a:r>
              <a:rPr lang="en-US" sz="2800" dirty="0" smtClean="0"/>
              <a:t>the average </a:t>
            </a:r>
            <a:r>
              <a:rPr lang="en-US" sz="2800" dirty="0"/>
              <a:t>acceleration in time interval, t=0 to t=2.0s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4898"/>
              </p:ext>
            </p:extLst>
          </p:nvPr>
        </p:nvGraphicFramePr>
        <p:xfrm>
          <a:off x="4659313" y="1206500"/>
          <a:ext cx="750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5" name="Equation" r:id="rId3" imgW="330200" imgH="241300" progId="Equation.DSMT4">
                  <p:embed/>
                </p:oleObj>
              </mc:Choice>
              <mc:Fallback>
                <p:oleObj name="Equation" r:id="rId3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06500"/>
                        <a:ext cx="750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74725" y="4129088"/>
            <a:ext cx="751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nd instantaneous acceleration at any time t and t=2.0s</a:t>
            </a:r>
            <a:endParaRPr lang="en-US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58955"/>
              </p:ext>
            </p:extLst>
          </p:nvPr>
        </p:nvGraphicFramePr>
        <p:xfrm>
          <a:off x="1219200" y="2270125"/>
          <a:ext cx="1296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6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70125"/>
                        <a:ext cx="1296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705"/>
              </p:ext>
            </p:extLst>
          </p:nvPr>
        </p:nvGraphicFramePr>
        <p:xfrm>
          <a:off x="1535113" y="4894263"/>
          <a:ext cx="623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7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94263"/>
                        <a:ext cx="623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9509"/>
              </p:ext>
            </p:extLst>
          </p:nvPr>
        </p:nvGraphicFramePr>
        <p:xfrm>
          <a:off x="7077075" y="4800600"/>
          <a:ext cx="1100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8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800600"/>
                        <a:ext cx="1100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76200" y="4648200"/>
            <a:ext cx="13716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</a:t>
            </a:r>
            <a:endParaRPr lang="en-US" sz="1800">
              <a:solidFill>
                <a:srgbClr val="FF0066"/>
              </a:solidFill>
            </a:endParaRP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5486400" y="4875213"/>
            <a:ext cx="1524000" cy="91598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 t=2.0s</a:t>
            </a:r>
            <a:endParaRPr lang="en-US" sz="1800">
              <a:solidFill>
                <a:srgbClr val="FF0066"/>
              </a:solidFill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20246"/>
              </p:ext>
            </p:extLst>
          </p:nvPr>
        </p:nvGraphicFramePr>
        <p:xfrm>
          <a:off x="5424488" y="1157288"/>
          <a:ext cx="233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9" name="Equation" r:id="rId11" imgW="1028700" imgH="292100" progId="Equation.DSMT4">
                  <p:embed/>
                </p:oleObj>
              </mc:Choice>
              <mc:Fallback>
                <p:oleObj name="Equation" r:id="rId11" imgW="1028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57288"/>
                        <a:ext cx="233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35467"/>
              </p:ext>
            </p:extLst>
          </p:nvPr>
        </p:nvGraphicFramePr>
        <p:xfrm>
          <a:off x="1219200" y="2830513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0" name="Equation" r:id="rId13" imgW="787400" imgH="266700" progId="Equation.DSMT4">
                  <p:embed/>
                </p:oleObj>
              </mc:Choice>
              <mc:Fallback>
                <p:oleObj name="Equation" r:id="rId13" imgW="78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0513"/>
                        <a:ext cx="167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83052"/>
              </p:ext>
            </p:extLst>
          </p:nvPr>
        </p:nvGraphicFramePr>
        <p:xfrm>
          <a:off x="1219200" y="3511550"/>
          <a:ext cx="37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1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1550"/>
                        <a:ext cx="37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2634"/>
              </p:ext>
            </p:extLst>
          </p:nvPr>
        </p:nvGraphicFramePr>
        <p:xfrm>
          <a:off x="2514600" y="2301875"/>
          <a:ext cx="1485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2" name="Equation" r:id="rId17" imgW="698500" imgH="203200" progId="Equation.DSMT4">
                  <p:embed/>
                </p:oleObj>
              </mc:Choice>
              <mc:Fallback>
                <p:oleObj name="Equation" r:id="rId17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875"/>
                        <a:ext cx="1485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370"/>
              </p:ext>
            </p:extLst>
          </p:nvPr>
        </p:nvGraphicFramePr>
        <p:xfrm>
          <a:off x="2881313" y="2809875"/>
          <a:ext cx="2162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3" name="Equation" r:id="rId19" imgW="1016000" imgH="292100" progId="Equation.DSMT4">
                  <p:embed/>
                </p:oleObj>
              </mc:Choice>
              <mc:Fallback>
                <p:oleObj name="Equation" r:id="rId19" imgW="1016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809875"/>
                        <a:ext cx="2162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68707"/>
              </p:ext>
            </p:extLst>
          </p:nvPr>
        </p:nvGraphicFramePr>
        <p:xfrm>
          <a:off x="5029200" y="288448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4" name="Equation" r:id="rId21" imgW="698500" imgH="203200" progId="Equation.DSMT4">
                  <p:embed/>
                </p:oleObj>
              </mc:Choice>
              <mc:Fallback>
                <p:oleObj name="Equation" r:id="rId21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8448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70461"/>
              </p:ext>
            </p:extLst>
          </p:nvPr>
        </p:nvGraphicFramePr>
        <p:xfrm>
          <a:off x="1550988" y="3287713"/>
          <a:ext cx="1377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5" name="Equation" r:id="rId23" imgW="647700" imgH="508000" progId="Equation.DSMT4">
                  <p:embed/>
                </p:oleObj>
              </mc:Choice>
              <mc:Fallback>
                <p:oleObj name="Equation" r:id="rId23" imgW="64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287713"/>
                        <a:ext cx="13779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0486"/>
              </p:ext>
            </p:extLst>
          </p:nvPr>
        </p:nvGraphicFramePr>
        <p:xfrm>
          <a:off x="2881313" y="3373438"/>
          <a:ext cx="892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6" name="Equation" r:id="rId25" imgW="419100" imgH="406400" progId="Equation.DSMT4">
                  <p:embed/>
                </p:oleObj>
              </mc:Choice>
              <mc:Fallback>
                <p:oleObj name="Equation" r:id="rId25" imgW="419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373438"/>
                        <a:ext cx="8921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78871"/>
              </p:ext>
            </p:extLst>
          </p:nvPr>
        </p:nvGraphicFramePr>
        <p:xfrm>
          <a:off x="3725863" y="3360738"/>
          <a:ext cx="1350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7" name="Equation" r:id="rId27" imgW="635000" imgH="419100" progId="Equation.DSMT4">
                  <p:embed/>
                </p:oleObj>
              </mc:Choice>
              <mc:Fallback>
                <p:oleObj name="Equation" r:id="rId27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360738"/>
                        <a:ext cx="13509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58282"/>
              </p:ext>
            </p:extLst>
          </p:nvPr>
        </p:nvGraphicFramePr>
        <p:xfrm>
          <a:off x="5016500" y="3511550"/>
          <a:ext cx="1811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8" name="Equation" r:id="rId29" imgW="850900" imgH="241300" progId="Equation.DSMT4">
                  <p:embed/>
                </p:oleObj>
              </mc:Choice>
              <mc:Fallback>
                <p:oleObj name="Equation" r:id="rId29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11550"/>
                        <a:ext cx="18113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21468"/>
              </p:ext>
            </p:extLst>
          </p:nvPr>
        </p:nvGraphicFramePr>
        <p:xfrm>
          <a:off x="2103438" y="4791075"/>
          <a:ext cx="693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9" name="Equation" r:id="rId31" imgW="381000" imgH="406400" progId="Equation.DSMT4">
                  <p:embed/>
                </p:oleObj>
              </mc:Choice>
              <mc:Fallback>
                <p:oleObj name="Equation" r:id="rId31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791075"/>
                        <a:ext cx="6937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57150"/>
              </p:ext>
            </p:extLst>
          </p:nvPr>
        </p:nvGraphicFramePr>
        <p:xfrm>
          <a:off x="2740025" y="4791075"/>
          <a:ext cx="1665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0" name="Equation" r:id="rId33" imgW="914400" imgH="406400" progId="Equation.DSMT4">
                  <p:embed/>
                </p:oleObj>
              </mc:Choice>
              <mc:Fallback>
                <p:oleObj name="Equation" r:id="rId33" imgW="914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791075"/>
                        <a:ext cx="1665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5658"/>
              </p:ext>
            </p:extLst>
          </p:nvPr>
        </p:nvGraphicFramePr>
        <p:xfrm>
          <a:off x="2743200" y="5465762"/>
          <a:ext cx="1597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1" name="Equation" r:id="rId35" imgW="876300" imgH="292100" progId="Equation.DSMT4">
                  <p:embed/>
                </p:oleObj>
              </mc:Choice>
              <mc:Fallback>
                <p:oleObj name="Equation" r:id="rId35" imgW="876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65762"/>
                        <a:ext cx="15970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327378"/>
              </p:ext>
            </p:extLst>
          </p:nvPr>
        </p:nvGraphicFramePr>
        <p:xfrm>
          <a:off x="7107238" y="5257800"/>
          <a:ext cx="1373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2" name="Equation" r:id="rId37" imgW="838200" imgH="203200" progId="Equation.DSMT4">
                  <p:embed/>
                </p:oleObj>
              </mc:Choice>
              <mc:Fallback>
                <p:oleObj name="Equation" r:id="rId37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257800"/>
                        <a:ext cx="1373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7429"/>
              </p:ext>
            </p:extLst>
          </p:nvPr>
        </p:nvGraphicFramePr>
        <p:xfrm>
          <a:off x="7153275" y="5705475"/>
          <a:ext cx="139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3" name="Equation" r:id="rId39" imgW="850900" imgH="241300" progId="Equation.DSMT4">
                  <p:embed/>
                </p:oleObj>
              </mc:Choice>
              <mc:Fallback>
                <p:oleObj name="Equation" r:id="rId39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705475"/>
                        <a:ext cx="1392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378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6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74687"/>
            <a:ext cx="8153400" cy="1143000"/>
          </a:xfrm>
        </p:spPr>
        <p:txBody>
          <a:bodyPr/>
          <a:lstStyle/>
          <a:p>
            <a:r>
              <a:rPr lang="en-US" sz="2800" dirty="0" smtClean="0"/>
              <a:t>Position is </a:t>
            </a:r>
            <a:r>
              <a:rPr lang="en-US" sz="2800" dirty="0"/>
              <a:t>express in: </a:t>
            </a:r>
          </a:p>
          <a:p>
            <a:r>
              <a:rPr lang="en-US" sz="2800" dirty="0"/>
              <a:t>Find </a:t>
            </a:r>
            <a:r>
              <a:rPr lang="en-US" sz="2800" dirty="0" smtClean="0"/>
              <a:t>the particle’s velocity function v(t) and the acceleration function a(t). 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13828"/>
              </p:ext>
            </p:extLst>
          </p:nvPr>
        </p:nvGraphicFramePr>
        <p:xfrm>
          <a:off x="3959225" y="609600"/>
          <a:ext cx="343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609600"/>
                        <a:ext cx="343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699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vera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betwee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.0s and t=4.0s</a:t>
            </a:r>
            <a:endParaRPr lang="en-US" dirty="0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89598"/>
              </p:ext>
            </p:extLst>
          </p:nvPr>
        </p:nvGraphicFramePr>
        <p:xfrm>
          <a:off x="1133475" y="1981200"/>
          <a:ext cx="3971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4" name="Equation" r:id="rId5" imgW="1866900" imgH="406400" progId="Equation.DSMT4">
                  <p:embed/>
                </p:oleObj>
              </mc:Choice>
              <mc:Fallback>
                <p:oleObj name="Equation" r:id="rId5" imgW="1866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81200"/>
                        <a:ext cx="3971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62002"/>
              </p:ext>
            </p:extLst>
          </p:nvPr>
        </p:nvGraphicFramePr>
        <p:xfrm>
          <a:off x="1143000" y="4013200"/>
          <a:ext cx="294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5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13200"/>
                        <a:ext cx="294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48185"/>
              </p:ext>
            </p:extLst>
          </p:nvPr>
        </p:nvGraphicFramePr>
        <p:xfrm>
          <a:off x="1143000" y="2698750"/>
          <a:ext cx="1836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Equation" r:id="rId9" imgW="863600" imgH="431800" progId="Equation.DSMT4">
                  <p:embed/>
                </p:oleObj>
              </mc:Choice>
              <mc:Fallback>
                <p:oleObj name="Equation" r:id="rId9" imgW="863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8750"/>
                        <a:ext cx="1836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55888"/>
              </p:ext>
            </p:extLst>
          </p:nvPr>
        </p:nvGraphicFramePr>
        <p:xfrm>
          <a:off x="1143000" y="4495800"/>
          <a:ext cx="6164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7" name="Equation" r:id="rId11" imgW="2895600" imgH="317500" progId="Equation.DSMT4">
                  <p:embed/>
                </p:oleObj>
              </mc:Choice>
              <mc:Fallback>
                <p:oleObj name="Equation" r:id="rId11" imgW="2895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164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47599"/>
              </p:ext>
            </p:extLst>
          </p:nvPr>
        </p:nvGraphicFramePr>
        <p:xfrm>
          <a:off x="5081588" y="2133600"/>
          <a:ext cx="1243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8" name="Equation" r:id="rId13" imgW="584200" imgH="203200" progId="Equation.DSMT4">
                  <p:embed/>
                </p:oleObj>
              </mc:Choice>
              <mc:Fallback>
                <p:oleObj name="Equation" r:id="rId13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33600"/>
                        <a:ext cx="1243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62090"/>
              </p:ext>
            </p:extLst>
          </p:nvPr>
        </p:nvGraphicFramePr>
        <p:xfrm>
          <a:off x="6248400" y="2133600"/>
          <a:ext cx="83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Equation" r:id="rId15" imgW="393700" imgH="279400" progId="Equation.DSMT4">
                  <p:embed/>
                </p:oleObj>
              </mc:Choice>
              <mc:Fallback>
                <p:oleObj name="Equation" r:id="rId15" imgW="393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838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21810"/>
              </p:ext>
            </p:extLst>
          </p:nvPr>
        </p:nvGraphicFramePr>
        <p:xfrm>
          <a:off x="5861050" y="2971800"/>
          <a:ext cx="539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0" name="Equation" r:id="rId17" imgW="254000" imgH="152400" progId="Equation.DSMT4">
                  <p:embed/>
                </p:oleObj>
              </mc:Choice>
              <mc:Fallback>
                <p:oleObj name="Equation" r:id="rId17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971800"/>
                        <a:ext cx="539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9838"/>
              </p:ext>
            </p:extLst>
          </p:nvPr>
        </p:nvGraphicFramePr>
        <p:xfrm>
          <a:off x="6342062" y="2819400"/>
          <a:ext cx="973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1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2819400"/>
                        <a:ext cx="973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50634"/>
              </p:ext>
            </p:extLst>
          </p:nvPr>
        </p:nvGraphicFramePr>
        <p:xfrm>
          <a:off x="2971800" y="2741613"/>
          <a:ext cx="2944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2" name="Equation" r:id="rId21" imgW="1384300" imgH="406400" progId="Equation.DSMT4">
                  <p:embed/>
                </p:oleObj>
              </mc:Choice>
              <mc:Fallback>
                <p:oleObj name="Equation" r:id="rId21" imgW="1384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1613"/>
                        <a:ext cx="29448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751785" y="5715000"/>
            <a:ext cx="7096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verage velocity betwee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.0s and t=4.0s</a:t>
            </a:r>
            <a:endParaRPr lang="en-US" dirty="0"/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95022"/>
              </p:ext>
            </p:extLst>
          </p:nvPr>
        </p:nvGraphicFramePr>
        <p:xfrm>
          <a:off x="1143000" y="5072063"/>
          <a:ext cx="351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3" name="Equation" r:id="rId23" imgW="1651000" imgH="406400" progId="Equation.DSMT4">
                  <p:embed/>
                </p:oleObj>
              </mc:Choice>
              <mc:Fallback>
                <p:oleObj name="Equation" r:id="rId23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72063"/>
                        <a:ext cx="351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55040"/>
              </p:ext>
            </p:extLst>
          </p:nvPr>
        </p:nvGraphicFramePr>
        <p:xfrm>
          <a:off x="4043363" y="3962400"/>
          <a:ext cx="3271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4" name="Equation" r:id="rId25" imgW="1536700" imgH="317500" progId="Equation.DSMT4">
                  <p:embed/>
                </p:oleObj>
              </mc:Choice>
              <mc:Fallback>
                <p:oleObj name="Equation" r:id="rId25" imgW="1536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962400"/>
                        <a:ext cx="3271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54020"/>
              </p:ext>
            </p:extLst>
          </p:nvPr>
        </p:nvGraphicFramePr>
        <p:xfrm>
          <a:off x="4568825" y="5029200"/>
          <a:ext cx="2974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5" name="Equation" r:id="rId27" imgW="1397000" imgH="444500" progId="Equation.DSMT4">
                  <p:embed/>
                </p:oleObj>
              </mc:Choice>
              <mc:Fallback>
                <p:oleObj name="Equation" r:id="rId27" imgW="1397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029200"/>
                        <a:ext cx="29749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62183"/>
              </p:ext>
            </p:extLst>
          </p:nvPr>
        </p:nvGraphicFramePr>
        <p:xfrm>
          <a:off x="7485062" y="5221288"/>
          <a:ext cx="973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6" name="Equation" r:id="rId29" imgW="457200" imgH="292100" progId="Equation.DSMT4">
                  <p:embed/>
                </p:oleObj>
              </mc:Choice>
              <mc:Fallback>
                <p:oleObj name="Equation" r:id="rId29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2" y="5221288"/>
                        <a:ext cx="973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68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heck point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termine whether each of the following statements is correct!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rrect! </a:t>
            </a:r>
            <a:r>
              <a:rPr lang="en-US" sz="2000" dirty="0" smtClean="0"/>
              <a:t>   The velocity </a:t>
            </a:r>
            <a:r>
              <a:rPr lang="en-US" sz="2000" dirty="0" smtClean="0"/>
              <a:t>does not change as a function of time.</a:t>
            </a: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here </a:t>
            </a:r>
            <a:r>
              <a:rPr lang="en-US" sz="2000" dirty="0" smtClean="0"/>
              <a:t>is no acceleration </a:t>
            </a:r>
            <a:r>
              <a:rPr lang="en-US" sz="2000" dirty="0" smtClean="0"/>
              <a:t>when </a:t>
            </a:r>
            <a:r>
              <a:rPr lang="en-US" sz="2000" dirty="0" smtClean="0"/>
              <a:t>an </a:t>
            </a:r>
            <a:r>
              <a:rPr lang="en-US" sz="2000" dirty="0"/>
              <a:t>object is not </a:t>
            </a:r>
            <a:r>
              <a:rPr lang="en-US" sz="2000" dirty="0" smtClean="0"/>
              <a:t>moving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ith an increasing speed, the sign of the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positiv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! The sign is negative if the object is moving </a:t>
            </a:r>
            <a:r>
              <a:rPr lang="en-US" sz="2000" dirty="0"/>
              <a:t>in negative </a:t>
            </a:r>
            <a:r>
              <a:rPr lang="en-US" sz="2000" dirty="0" smtClean="0"/>
              <a:t>direction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ith a decreasing speed, the sign of the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negativ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</a:t>
            </a:r>
            <a:r>
              <a:rPr lang="en-US" sz="2000" dirty="0"/>
              <a:t>! The sign is </a:t>
            </a:r>
            <a:r>
              <a:rPr lang="en-US" sz="2000" dirty="0" smtClean="0"/>
              <a:t>positive </a:t>
            </a:r>
            <a:r>
              <a:rPr lang="en-US" sz="2000" dirty="0"/>
              <a:t>if the object is moving in </a:t>
            </a:r>
            <a:r>
              <a:rPr lang="en-US" sz="2000" dirty="0" smtClean="0"/>
              <a:t>negative </a:t>
            </a:r>
            <a:r>
              <a:rPr lang="en-US" sz="2000" dirty="0"/>
              <a:t>direction</a:t>
            </a:r>
            <a:r>
              <a:rPr lang="en-US" sz="2000" dirty="0" smtClean="0"/>
              <a:t>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sign of the velocit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positiv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unless the direction of th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s.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! The sign depends on the direction of the motion.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y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an object moves in a constant speed but change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ts directio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4419600" y="5500687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136796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12A742-6372-3344-81D3-76CBAB65909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et’s focus on the simplest case: </a:t>
            </a:r>
            <a:r>
              <a:rPr lang="en-US" sz="2400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cceleration is a constan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a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Using the definitions of average acceleration and velocity, we can derive equations of motion (description of motion, velocity and position as a function of ti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/>
        </p:nvGraphicFramePr>
        <p:xfrm>
          <a:off x="838200" y="2590800"/>
          <a:ext cx="592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5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921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/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6" name="Equation" r:id="rId5" imgW="291960" imgH="152280" progId="Equation.DSMT4">
                  <p:embed/>
                </p:oleObj>
              </mc:Choice>
              <mc:Fallback>
                <p:oleObj name="Equation" r:id="rId5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/>
        </p:nvGraphicFramePr>
        <p:xfrm>
          <a:off x="574675" y="4232275"/>
          <a:ext cx="831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7" name="Equation" r:id="rId7" imgW="304560" imgH="215640" progId="Equation.DSMT4">
                  <p:embed/>
                </p:oleObj>
              </mc:Choice>
              <mc:Fallback>
                <p:oleObj name="Equation" r:id="rId7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32275"/>
                        <a:ext cx="831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/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8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/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09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/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0" name="Equation" r:id="rId13" imgW="279360" imgH="152280" progId="Equation.DSMT4">
                  <p:embed/>
                </p:oleObj>
              </mc:Choice>
              <mc:Fallback>
                <p:oleObj name="Equation" r:id="rId13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69963"/>
              </p:ext>
            </p:extLst>
          </p:nvPr>
        </p:nvGraphicFramePr>
        <p:xfrm>
          <a:off x="7250113" y="2593975"/>
          <a:ext cx="1131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1"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93975"/>
                        <a:ext cx="1131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/>
        </p:nvGraphicFramePr>
        <p:xfrm>
          <a:off x="1412875" y="2620963"/>
          <a:ext cx="568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2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20963"/>
                        <a:ext cx="568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/>
        </p:nvGraphicFramePr>
        <p:xfrm>
          <a:off x="1943100" y="2438400"/>
          <a:ext cx="876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3" name="Equation" r:id="rId19" imgW="469800" imgH="406080" progId="Equation.DSMT4">
                  <p:embed/>
                </p:oleObj>
              </mc:Choice>
              <mc:Fallback>
                <p:oleObj name="Equation" r:id="rId19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38400"/>
                        <a:ext cx="8763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/>
        </p:nvGraphicFramePr>
        <p:xfrm>
          <a:off x="4521200" y="2438400"/>
          <a:ext cx="1422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4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38400"/>
                        <a:ext cx="1422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/>
        </p:nvGraphicFramePr>
        <p:xfrm>
          <a:off x="4703763" y="3276600"/>
          <a:ext cx="1239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5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76600"/>
                        <a:ext cx="1239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/>
        </p:nvGraphicFramePr>
        <p:xfrm>
          <a:off x="5943600" y="3276600"/>
          <a:ext cx="1430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2"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1430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/>
        </p:nvGraphicFramePr>
        <p:xfrm>
          <a:off x="7319963" y="3276600"/>
          <a:ext cx="121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76600"/>
                        <a:ext cx="121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/>
        </p:nvGraphicFramePr>
        <p:xfrm>
          <a:off x="1350963" y="4116388"/>
          <a:ext cx="935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4" name="Equation" r:id="rId29" imgW="419040" imgH="406080" progId="Equation.DSMT4">
                  <p:embed/>
                </p:oleObj>
              </mc:Choice>
              <mc:Fallback>
                <p:oleObj name="Equation" r:id="rId29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16388"/>
                        <a:ext cx="935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/>
        </p:nvGraphicFramePr>
        <p:xfrm>
          <a:off x="4038600" y="41402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0200"/>
                        <a:ext cx="1600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/>
        </p:nvGraphicFramePr>
        <p:xfrm>
          <a:off x="7116763" y="4267200"/>
          <a:ext cx="1036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6" name="Equation" r:id="rId33" imgW="419040" imgH="190440" progId="Equation.DSMT4">
                  <p:embed/>
                </p:oleObj>
              </mc:Choice>
              <mc:Fallback>
                <p:oleObj name="Equation" r:id="rId33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67200"/>
                        <a:ext cx="1036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/>
        </p:nvGraphicFramePr>
        <p:xfrm>
          <a:off x="4621213" y="5334000"/>
          <a:ext cx="1322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7" name="Equation" r:id="rId35" imgW="533160" imgH="190440" progId="Equation.DSMT4">
                  <p:embed/>
                </p:oleObj>
              </mc:Choice>
              <mc:Fallback>
                <p:oleObj name="Equation" r:id="rId3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34000"/>
                        <a:ext cx="1322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/>
        </p:nvGraphicFramePr>
        <p:xfrm>
          <a:off x="5943600" y="5119688"/>
          <a:ext cx="22653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8" name="Equation" r:id="rId37" imgW="914400" imgH="393480" progId="Equation.DSMT4">
                  <p:embed/>
                </p:oleObj>
              </mc:Choice>
              <mc:Fallback>
                <p:oleObj name="Equation" r:id="rId3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9688"/>
                        <a:ext cx="22653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262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EDC4A7-FB3B-A741-BDED-47D27C575ED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Kinematic Equations of Motion on a Straight Line Under </a:t>
            </a:r>
            <a:r>
              <a:rPr lang="en-US" sz="4000" b="1" u="sng" dirty="0">
                <a:ea typeface="ＭＳ Ｐゴシック" pitchFamily="-84" charset="-128"/>
                <a:cs typeface="ＭＳ Ｐゴシック" pitchFamily="-84" charset="-128"/>
              </a:rPr>
              <a:t>Constant Acceler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74713" y="1598613"/>
          <a:ext cx="2295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3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98613"/>
                        <a:ext cx="2295525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0750" y="3489325"/>
          <a:ext cx="29575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4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89325"/>
                        <a:ext cx="2957513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863600" y="2330450"/>
          <a:ext cx="4905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5" name="Equation" r:id="rId7" imgW="1689100" imgH="393700" progId="Equation.DSMT4">
                  <p:embed/>
                </p:oleObj>
              </mc:Choice>
              <mc:Fallback>
                <p:oleObj name="Equation" r:id="rId7" imgW="168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30450"/>
                        <a:ext cx="4905375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74713" y="4632325"/>
          <a:ext cx="345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6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632325"/>
                        <a:ext cx="3457575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time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velocities and time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time, velocity, and acceleration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Displacement and acceleration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ou may use different forms of Kinematic equations, depending on the information given to you in specific physical problems!!</a:t>
            </a:r>
          </a:p>
        </p:txBody>
      </p:sp>
    </p:spTree>
    <p:extLst>
      <p:ext uri="{BB962C8B-B14F-4D97-AF65-F5344CB8AC3E}">
        <p14:creationId xmlns:p14="http://schemas.microsoft.com/office/powerpoint/2010/main" val="2384995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041</TotalTime>
  <Words>1627</Words>
  <Application>Microsoft Macintosh PowerPoint</Application>
  <PresentationFormat>On-screen Show (4:3)</PresentationFormat>
  <Paragraphs>176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phys1443-spring02</vt:lpstr>
      <vt:lpstr>Equation</vt:lpstr>
      <vt:lpstr>MathType 6.0 Equation</vt:lpstr>
      <vt:lpstr>PHYS 1443 – Section 004 Lecture #4</vt:lpstr>
      <vt:lpstr>Announcements</vt:lpstr>
      <vt:lpstr>Special Project #2 for Extra Credit</vt:lpstr>
      <vt:lpstr>Displacement, Velocity, Speed &amp; Acceleration</vt:lpstr>
      <vt:lpstr>Example for Acceleration</vt:lpstr>
      <vt:lpstr>Example for Acceleration</vt:lpstr>
      <vt:lpstr>Check point on Acceleration</vt:lpstr>
      <vt:lpstr>One Dimensional Motion</vt:lpstr>
      <vt:lpstr>Kinematic Equations of Motion on a Straight Line Under Constant Acceleration</vt:lpstr>
      <vt:lpstr>How do we solve a problem using a kinematic formula under constant acceleration?</vt:lpstr>
      <vt:lpstr>Example</vt:lpstr>
      <vt:lpstr>Check point for conceptual understanding</vt:lpstr>
      <vt:lpstr>Falling Motion</vt:lpstr>
      <vt:lpstr>Example for Using 1D Kinematic Equations on a Falling object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61</cp:revision>
  <dcterms:created xsi:type="dcterms:W3CDTF">2012-06-05T17:02:23Z</dcterms:created>
  <dcterms:modified xsi:type="dcterms:W3CDTF">2014-09-04T16:19:03Z</dcterms:modified>
</cp:coreProperties>
</file>